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65B0" w:rsidRDefault="00560E65" w:rsidP="002565B0">
      <w:pPr>
        <w:jc w:val="center"/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S.4 Practical physics paper 535</w:t>
      </w:r>
      <w:r w:rsidR="002565B0">
        <w:rPr>
          <w:rFonts w:ascii="Arial Narrow" w:hAnsi="Arial Narrow"/>
          <w:b/>
          <w:i/>
          <w:sz w:val="28"/>
          <w:szCs w:val="28"/>
        </w:rPr>
        <w:t>/3</w:t>
      </w:r>
    </w:p>
    <w:p w:rsidR="002565B0" w:rsidRDefault="002565B0" w:rsidP="002565B0">
      <w:pPr>
        <w:jc w:val="center"/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Resourceful Mock examinations 2017</w:t>
      </w:r>
    </w:p>
    <w:p w:rsidR="002565B0" w:rsidRDefault="002565B0" w:rsidP="002565B0">
      <w:pPr>
        <w:jc w:val="center"/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Apparatus required</w:t>
      </w:r>
    </w:p>
    <w:p w:rsidR="002565B0" w:rsidRDefault="002565B0" w:rsidP="002565B0">
      <w:pPr>
        <w:rPr>
          <w:rFonts w:ascii="Arial Narrow" w:hAnsi="Arial Narrow"/>
          <w:b/>
          <w:i/>
          <w:sz w:val="28"/>
          <w:szCs w:val="28"/>
        </w:rPr>
      </w:pPr>
    </w:p>
    <w:p w:rsidR="002565B0" w:rsidRDefault="002565B0" w:rsidP="002565B0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1</w:t>
      </w:r>
    </w:p>
    <w:p w:rsidR="002565B0" w:rsidRDefault="002565B0" w:rsidP="002565B0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i/>
          <w:sz w:val="28"/>
          <w:szCs w:val="28"/>
        </w:rPr>
        <w:t>1 metre rule labeled X, 1 metre rule labeled Y, 1 half-metre rule, 2 pieces of wood each about 3cm by 1cm by 1cm, 1 pendulum bob, 2 pieces of thread each about 50cm long, 1 piece of thread about 110cm long, 1 retort stand with clamp, 1 stop clock or stop watch</w:t>
      </w:r>
    </w:p>
    <w:p w:rsidR="002565B0" w:rsidRDefault="002565B0" w:rsidP="002565B0"/>
    <w:p w:rsidR="002565B0" w:rsidRPr="002565B0" w:rsidRDefault="002565B0" w:rsidP="002565B0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2</w:t>
      </w:r>
    </w:p>
    <w:p w:rsidR="002565B0" w:rsidRDefault="002565B0" w:rsidP="002565B0">
      <w:pPr>
        <w:tabs>
          <w:tab w:val="left" w:pos="360"/>
        </w:tabs>
        <w:rPr>
          <w:rFonts w:ascii="Arial Narrow" w:hAnsi="Arial Narrow"/>
          <w:i/>
          <w:sz w:val="28"/>
          <w:szCs w:val="28"/>
        </w:rPr>
      </w:pPr>
      <w:r>
        <w:rPr>
          <w:rFonts w:ascii="Arial Narrow" w:hAnsi="Arial Narrow"/>
          <w:i/>
          <w:sz w:val="28"/>
          <w:szCs w:val="28"/>
        </w:rPr>
        <w:t xml:space="preserve"> 1 converging lens labeled </w:t>
      </w:r>
      <w:r w:rsidRPr="00867937">
        <w:rPr>
          <w:rFonts w:ascii="Arial Narrow" w:eastAsia="Times New Roman" w:hAnsi="Arial Narrow" w:cs="Times New Roman"/>
          <w:position w:val="-16"/>
          <w:sz w:val="28"/>
          <w:szCs w:val="28"/>
        </w:rPr>
        <w:object w:dxaOrig="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1pt" o:ole="">
            <v:imagedata r:id="rId4" o:title=""/>
          </v:shape>
          <o:OLEObject Type="Embed" ProgID="Equation.DSMT4" ShapeID="_x0000_i1025" DrawAspect="Content" ObjectID="_1564067862" r:id="rId5"/>
        </w:object>
      </w:r>
      <w:r>
        <w:rPr>
          <w:rFonts w:ascii="Arial Narrow" w:hAnsi="Arial Narrow"/>
          <w:i/>
          <w:sz w:val="28"/>
          <w:szCs w:val="28"/>
        </w:rPr>
        <w:t>(f = 15.0cm), 1 torch bulb in a holder, 1 piece of card board mounted vertically and having wire gauze covering a hole in it, 1 white screen, 1 metre rule, 2 dry cells (each 1.5V) in a holder, 1 switch, 1 retort stand with a clamp, 4 pieces of connecting wire, 1 plane mirror, 2 pieces of wood 5cm x 1cm x 3cm, 1 lens holder, 1 switch labeled K</w:t>
      </w:r>
    </w:p>
    <w:p w:rsidR="002565B0" w:rsidRDefault="002565B0" w:rsidP="002565B0">
      <w:pPr>
        <w:rPr>
          <w:rFonts w:ascii="Arial Narrow" w:hAnsi="Arial Narrow"/>
          <w:b/>
          <w:i/>
          <w:sz w:val="28"/>
          <w:szCs w:val="28"/>
        </w:rPr>
      </w:pPr>
    </w:p>
    <w:p w:rsidR="002565B0" w:rsidRPr="002565B0" w:rsidRDefault="002565B0" w:rsidP="002565B0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3</w:t>
      </w:r>
    </w:p>
    <w:p w:rsidR="002565B0" w:rsidRDefault="002565B0" w:rsidP="002565B0">
      <w:pPr>
        <w:tabs>
          <w:tab w:val="left" w:pos="360"/>
        </w:tabs>
        <w:rPr>
          <w:rFonts w:ascii="Arial Narrow" w:hAnsi="Arial Narrow"/>
          <w:i/>
          <w:sz w:val="28"/>
          <w:szCs w:val="28"/>
        </w:rPr>
      </w:pPr>
      <w:r>
        <w:rPr>
          <w:rFonts w:ascii="Arial Narrow" w:hAnsi="Arial Narrow"/>
          <w:i/>
          <w:sz w:val="28"/>
          <w:szCs w:val="28"/>
        </w:rPr>
        <w:t>1 centre-zero galvanometer, 2 dry cells (each 1.5V), 1 jockey, 1 switch labeled K, 1 double cell holder, 1 metre bridge, 14 pieces connecting wire, 1 torch bulb (2.5V, 0.30A) in a holder, 1 rheostat (0 - 50Ω), labeled R, 1 voltmeter (0 – 2.5V).</w:t>
      </w:r>
    </w:p>
    <w:p w:rsidR="002565B0" w:rsidRDefault="002565B0" w:rsidP="002565B0">
      <w:pPr>
        <w:rPr>
          <w:rFonts w:ascii="Times New Roman" w:hAnsi="Times New Roman"/>
          <w:sz w:val="24"/>
          <w:szCs w:val="24"/>
        </w:rPr>
      </w:pPr>
    </w:p>
    <w:p w:rsidR="002565B0" w:rsidRDefault="002565B0" w:rsidP="002565B0"/>
    <w:sectPr w:rsidR="002565B0" w:rsidSect="008679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2565B0"/>
    <w:rsid w:val="002565B0"/>
    <w:rsid w:val="00560E65"/>
    <w:rsid w:val="008679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9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139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3</Words>
  <Characters>877</Characters>
  <Application>Microsoft Office Word</Application>
  <DocSecurity>0</DocSecurity>
  <Lines>7</Lines>
  <Paragraphs>2</Paragraphs>
  <ScaleCrop>false</ScaleCrop>
  <Company/>
  <LinksUpToDate>false</LinksUpToDate>
  <CharactersWithSpaces>1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la</dc:creator>
  <cp:keywords/>
  <dc:description/>
  <cp:lastModifiedBy>Angella</cp:lastModifiedBy>
  <cp:revision>4</cp:revision>
  <dcterms:created xsi:type="dcterms:W3CDTF">2017-08-12T13:53:00Z</dcterms:created>
  <dcterms:modified xsi:type="dcterms:W3CDTF">2017-08-12T15:31:00Z</dcterms:modified>
</cp:coreProperties>
</file>